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66EC" w:rsidRDefault="00EC66EC" w:rsidP="00575C46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575C46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6872B1" w:rsidRPr="00121D1F" w:rsidRDefault="006872B1" w:rsidP="006872B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21D1F">
        <w:rPr>
          <w:rFonts w:ascii="Times New Roman" w:hAnsi="Times New Roman" w:cs="Times New Roman"/>
          <w:b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Log -gamma </w:t>
      </w:r>
      <w:r w:rsidRPr="00121D1F">
        <w:rPr>
          <w:rFonts w:ascii="Times New Roman" w:hAnsi="Times New Roman" w:cs="Times New Roman"/>
          <w:b/>
          <w:sz w:val="28"/>
          <w:szCs w:val="28"/>
        </w:rPr>
        <w:t>distribution:</w:t>
      </w:r>
    </w:p>
    <w:p w:rsidR="006872B1" w:rsidRDefault="006872B1" w:rsidP="006872B1">
      <w:pPr>
        <w:spacing w:after="0"/>
        <w:ind w:left="720" w:firstLine="720"/>
        <w:rPr>
          <w:rFonts w:ascii="Times New Roman" w:hAnsi="Times New Roman" w:cs="Times New Roman"/>
          <w:sz w:val="26"/>
          <w:szCs w:val="26"/>
        </w:rPr>
      </w:pPr>
    </w:p>
    <w:p w:rsidR="006872B1" w:rsidRPr="00121D1F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CDF:</w:t>
      </w:r>
    </w:p>
    <w:p w:rsidR="006872B1" w:rsidRDefault="004B20F2" w:rsidP="006872B1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4B20F2">
        <w:rPr>
          <w:rFonts w:ascii="Times New Roman" w:hAnsi="Times New Roman" w:cs="Times New Roman"/>
          <w:position w:val="-14"/>
          <w:sz w:val="26"/>
          <w:szCs w:val="26"/>
        </w:rPr>
        <w:object w:dxaOrig="3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7pt;height:19.95pt" o:ole="">
            <v:imagedata r:id="rId6" o:title=""/>
          </v:shape>
          <o:OLEObject Type="Embed" ProgID="Equation.DSMT4" ShapeID="_x0000_i1025" DrawAspect="Content" ObjectID="_1665814303" r:id="rId7"/>
        </w:object>
      </w:r>
    </w:p>
    <w:p w:rsidR="006872B1" w:rsidRPr="00121D1F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PDF:</w:t>
      </w:r>
    </w:p>
    <w:p w:rsidR="006872B1" w:rsidRDefault="004B20F2" w:rsidP="006872B1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4B20F2">
        <w:rPr>
          <w:rFonts w:ascii="Times New Roman" w:hAnsi="Times New Roman" w:cs="Times New Roman"/>
          <w:position w:val="-22"/>
          <w:sz w:val="26"/>
          <w:szCs w:val="26"/>
        </w:rPr>
        <w:object w:dxaOrig="3360" w:dyaOrig="560">
          <v:shape id="_x0000_i1026" type="#_x0000_t75" style="width:167.85pt;height:27.75pt" o:ole="">
            <v:imagedata r:id="rId8" o:title=""/>
          </v:shape>
          <o:OLEObject Type="Embed" ProgID="Equation.DSMT4" ShapeID="_x0000_i1026" DrawAspect="Content" ObjectID="_1665814304" r:id="rId9"/>
        </w:object>
      </w: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HRF:</w:t>
      </w:r>
    </w:p>
    <w:p w:rsidR="006872B1" w:rsidRDefault="0098650A" w:rsidP="006872B1">
      <w:pPr>
        <w:spacing w:after="0"/>
        <w:ind w:firstLine="720"/>
        <w:rPr>
          <w:rFonts w:ascii="Times New Roman" w:hAnsi="Times New Roman" w:cs="Times New Roman"/>
          <w:position w:val="-30"/>
          <w:sz w:val="26"/>
          <w:szCs w:val="26"/>
        </w:rPr>
      </w:pPr>
      <w:r w:rsidRPr="00966B2F">
        <w:rPr>
          <w:rFonts w:ascii="Times New Roman" w:hAnsi="Times New Roman" w:cs="Times New Roman"/>
          <w:position w:val="-30"/>
          <w:sz w:val="26"/>
          <w:szCs w:val="26"/>
        </w:rPr>
        <w:object w:dxaOrig="2680" w:dyaOrig="720">
          <v:shape id="_x0000_i1027" type="#_x0000_t75" style="width:134.25pt;height:36.5pt" o:ole="">
            <v:imagedata r:id="rId10" o:title=""/>
          </v:shape>
          <o:OLEObject Type="Embed" ProgID="Equation.DSMT4" ShapeID="_x0000_i1027" DrawAspect="Content" ObjectID="_1665814305" r:id="rId11"/>
        </w:object>
      </w:r>
    </w:p>
    <w:p w:rsidR="006872B1" w:rsidRDefault="006872B1" w:rsidP="006872B1">
      <w:pPr>
        <w:spacing w:after="0"/>
        <w:ind w:left="1440"/>
        <w:rPr>
          <w:rFonts w:ascii="Times New Roman" w:hAnsi="Times New Roman" w:cs="Times New Roman"/>
          <w:position w:val="-30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t xml:space="preserve">   </w:t>
      </w:r>
      <w:r w:rsidR="0098650A" w:rsidRPr="0098650A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1028" type="#_x0000_t75" style="width:70.05pt;height:19.95pt" o:ole="">
            <v:imagedata r:id="rId12" o:title=""/>
          </v:shape>
          <o:OLEObject Type="Embed" ProgID="Equation.DSMT4" ShapeID="_x0000_i1028" DrawAspect="Content" ObjectID="_1665814306" r:id="rId13"/>
        </w:object>
      </w: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66B2F">
        <w:rPr>
          <w:rFonts w:ascii="Times New Roman" w:hAnsi="Times New Roman" w:cs="Times New Roman"/>
          <w:b/>
          <w:position w:val="-4"/>
          <w:sz w:val="26"/>
          <w:szCs w:val="26"/>
        </w:rPr>
        <w:object w:dxaOrig="180" w:dyaOrig="279">
          <v:shape id="_x0000_i1029" type="#_x0000_t75" style="width:9.25pt;height:13.6pt" o:ole="">
            <v:imagedata r:id="rId14" o:title=""/>
          </v:shape>
          <o:OLEObject Type="Embed" ProgID="Equation.DSMT4" ShapeID="_x0000_i1029" DrawAspect="Content" ObjectID="_1665814307" r:id="rId15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ab/>
      </w: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Reliability/Survival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function :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872B1" w:rsidRDefault="0098650A" w:rsidP="006872B1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98650A">
        <w:rPr>
          <w:rFonts w:ascii="Times New Roman" w:hAnsi="Times New Roman" w:cs="Times New Roman"/>
          <w:position w:val="-16"/>
          <w:sz w:val="26"/>
          <w:szCs w:val="26"/>
        </w:rPr>
        <w:object w:dxaOrig="3200" w:dyaOrig="440">
          <v:shape id="_x0000_i1030" type="#_x0000_t75" style="width:160.05pt;height:21.9pt" o:ole="">
            <v:imagedata r:id="rId16" o:title=""/>
          </v:shape>
          <o:OLEObject Type="Embed" ProgID="Equation.DSMT4" ShapeID="_x0000_i1030" DrawAspect="Content" ObjectID="_1665814308" r:id="rId17"/>
        </w:object>
      </w: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Quantile function:</w:t>
      </w:r>
    </w:p>
    <w:p w:rsidR="006872B1" w:rsidRDefault="0098650A" w:rsidP="006872B1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98650A">
        <w:rPr>
          <w:rFonts w:ascii="Times New Roman" w:hAnsi="Times New Roman" w:cs="Times New Roman"/>
          <w:position w:val="-32"/>
          <w:sz w:val="26"/>
          <w:szCs w:val="26"/>
        </w:rPr>
        <w:object w:dxaOrig="4239" w:dyaOrig="780">
          <v:shape id="_x0000_i1031" type="#_x0000_t75" style="width:212.1pt;height:39.9pt" o:ole="">
            <v:imagedata r:id="rId18" o:title=""/>
          </v:shape>
          <o:OLEObject Type="Embed" ProgID="Equation.DSMT4" ShapeID="_x0000_i1031" DrawAspect="Content" ObjectID="_1665814309" r:id="rId19"/>
        </w:object>
      </w: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Random deviate generation:</w:t>
      </w:r>
    </w:p>
    <w:p w:rsidR="006872B1" w:rsidRDefault="0098650A" w:rsidP="006872B1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98650A">
        <w:rPr>
          <w:rFonts w:ascii="Times New Roman" w:hAnsi="Times New Roman" w:cs="Times New Roman"/>
          <w:position w:val="-32"/>
          <w:sz w:val="26"/>
          <w:szCs w:val="26"/>
        </w:rPr>
        <w:object w:dxaOrig="2980" w:dyaOrig="780">
          <v:shape id="_x0000_i1032" type="#_x0000_t75" style="width:149.35pt;height:39.9pt" o:ole="">
            <v:imagedata r:id="rId20" o:title=""/>
          </v:shape>
          <o:OLEObject Type="Embed" ProgID="Equation.DSMT4" ShapeID="_x0000_i1032" DrawAspect="Content" ObjectID="_1665814310" r:id="rId21"/>
        </w:object>
      </w: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Likelihood function:</w:t>
      </w:r>
    </w:p>
    <w:p w:rsidR="006872B1" w:rsidRDefault="006872B1" w:rsidP="006872B1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98650A" w:rsidRPr="0098650A">
        <w:rPr>
          <w:rFonts w:ascii="Times New Roman" w:hAnsi="Times New Roman" w:cs="Times New Roman"/>
          <w:position w:val="-30"/>
          <w:sz w:val="26"/>
          <w:szCs w:val="26"/>
        </w:rPr>
        <w:object w:dxaOrig="3700" w:dyaOrig="740">
          <v:shape id="_x0000_i1033" type="#_x0000_t75" style="width:185.35pt;height:36.95pt" o:ole="">
            <v:imagedata r:id="rId22" o:title=""/>
          </v:shape>
          <o:OLEObject Type="Embed" ProgID="Equation.DSMT4" ShapeID="_x0000_i1033" DrawAspect="Content" ObjectID="_1665814311" r:id="rId23"/>
        </w:object>
      </w:r>
    </w:p>
    <w:p w:rsidR="006872B1" w:rsidRDefault="006872B1" w:rsidP="006872B1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position w:val="-40"/>
          <w:sz w:val="26"/>
          <w:szCs w:val="26"/>
        </w:rPr>
        <w:tab/>
      </w:r>
    </w:p>
    <w:p w:rsidR="006872B1" w:rsidRPr="001B1FF1" w:rsidRDefault="006872B1" w:rsidP="006872B1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log-density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2417C5" w:rsidRPr="002417C5">
        <w:rPr>
          <w:rFonts w:ascii="Times New Roman" w:hAnsi="Times New Roman" w:cs="Times New Roman"/>
          <w:position w:val="-30"/>
          <w:sz w:val="26"/>
          <w:szCs w:val="26"/>
        </w:rPr>
        <w:object w:dxaOrig="4880" w:dyaOrig="740">
          <v:shape id="_x0000_i1034" type="#_x0000_t75" style="width:244.7pt;height:36.95pt" o:ole="">
            <v:imagedata r:id="rId24" o:title=""/>
          </v:shape>
          <o:OLEObject Type="Embed" ProgID="Equation.DSMT4" ShapeID="_x0000_i1034" DrawAspect="Content" ObjectID="_1665814312" r:id="rId25"/>
        </w:object>
      </w: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6872B1" w:rsidRDefault="006872B1" w:rsidP="006872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MLE:</w:t>
      </w:r>
    </w:p>
    <w:p w:rsidR="002417C5" w:rsidRDefault="006872B1" w:rsidP="006872B1">
      <w:pPr>
        <w:spacing w:after="0"/>
        <w:rPr>
          <w:rFonts w:ascii="Times New Roman" w:hAnsi="Times New Roman" w:cs="Times New Roman"/>
          <w:position w:val="-32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log-likelihood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  <w:r w:rsidRPr="002E7E61">
        <w:rPr>
          <w:rFonts w:ascii="Times New Roman" w:hAnsi="Times New Roman" w:cs="Times New Roman"/>
          <w:position w:val="-32"/>
          <w:sz w:val="26"/>
          <w:szCs w:val="26"/>
        </w:rPr>
        <w:t xml:space="preserve"> </w:t>
      </w:r>
    </w:p>
    <w:p w:rsidR="006872B1" w:rsidRDefault="002417C5" w:rsidP="006872B1">
      <w:pPr>
        <w:spacing w:after="0"/>
        <w:rPr>
          <w:rFonts w:ascii="Times New Roman" w:hAnsi="Times New Roman" w:cs="Times New Roman"/>
          <w:position w:val="-4"/>
          <w:sz w:val="26"/>
          <w:szCs w:val="26"/>
        </w:rPr>
      </w:pPr>
      <w:r w:rsidRPr="002417C5">
        <w:rPr>
          <w:rFonts w:ascii="Times New Roman" w:hAnsi="Times New Roman" w:cs="Times New Roman"/>
          <w:position w:val="-30"/>
          <w:sz w:val="26"/>
          <w:szCs w:val="26"/>
        </w:rPr>
        <w:object w:dxaOrig="4880" w:dyaOrig="740">
          <v:shape id="_x0000_i1035" type="#_x0000_t75" style="width:244.7pt;height:36.95pt" o:ole="">
            <v:imagedata r:id="rId26" o:title=""/>
          </v:shape>
          <o:OLEObject Type="Embed" ProgID="Equation.DSMT4" ShapeID="_x0000_i1035" DrawAspect="Content" ObjectID="_1665814313" r:id="rId27"/>
        </w:object>
      </w:r>
    </w:p>
    <w:p w:rsidR="004B4619" w:rsidRDefault="002417C5" w:rsidP="004B4619">
      <w:pPr>
        <w:rPr>
          <w:rFonts w:ascii="Times New Roman" w:hAnsi="Times New Roman" w:cs="Times New Roman"/>
          <w:sz w:val="26"/>
          <w:szCs w:val="26"/>
        </w:rPr>
      </w:pPr>
      <w:r w:rsidRPr="002417C5">
        <w:rPr>
          <w:rFonts w:ascii="Times New Roman" w:hAnsi="Times New Roman" w:cs="Times New Roman"/>
          <w:position w:val="-24"/>
          <w:sz w:val="26"/>
          <w:szCs w:val="26"/>
        </w:rPr>
        <w:object w:dxaOrig="1340" w:dyaOrig="620">
          <v:shape id="_x0000_i1036" type="#_x0000_t75" style="width:67.6pt;height:31.15pt" o:ole="">
            <v:imagedata r:id="rId28" o:title=""/>
          </v:shape>
          <o:OLEObject Type="Embed" ProgID="Equation.DSMT4" ShapeID="_x0000_i1036" DrawAspect="Content" ObjectID="_1665814314" r:id="rId29"/>
        </w:object>
      </w:r>
    </w:p>
    <w:p w:rsidR="007A73DE" w:rsidRDefault="004B1D6D" w:rsidP="006F6723">
      <w:pPr>
        <w:rPr>
          <w:rFonts w:ascii="Times New Roman" w:hAnsi="Times New Roman" w:cs="Times New Roman"/>
          <w:b/>
          <w:sz w:val="26"/>
          <w:szCs w:val="26"/>
        </w:rPr>
      </w:pPr>
      <w:r w:rsidRPr="004B1D6D">
        <w:rPr>
          <w:rFonts w:ascii="Times New Roman" w:hAnsi="Times New Roman" w:cs="Times New Roman"/>
          <w:noProof/>
          <w:position w:val="-24"/>
          <w:sz w:val="26"/>
          <w:szCs w:val="26"/>
        </w:rPr>
        <w:lastRenderedPageBreak/>
        <w:pict>
          <v:shape id="_x0000_s1170" type="#_x0000_t75" style="position:absolute;margin-left:0;margin-top:.1pt;width:94.85pt;height:31.15pt;z-index:251664384;mso-position-horizontal:left">
            <v:imagedata r:id="rId30" o:title=""/>
            <w10:wrap type="square" side="right"/>
          </v:shape>
          <o:OLEObject Type="Embed" ProgID="Equation.DSMT4" ShapeID="_x0000_s1170" DrawAspect="Content" ObjectID="_1665814322" r:id="rId31"/>
        </w:pict>
      </w:r>
      <w:r w:rsidR="00EC66EC">
        <w:rPr>
          <w:rFonts w:ascii="Times New Roman" w:hAnsi="Times New Roman" w:cs="Times New Roman"/>
          <w:sz w:val="26"/>
          <w:szCs w:val="26"/>
        </w:rPr>
        <w:br w:type="textWrapping" w:clear="all"/>
      </w:r>
    </w:p>
    <w:p w:rsidR="007A73DE" w:rsidRDefault="007A73DE" w:rsidP="00DF34ED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DF34ED" w:rsidRDefault="00DF34ED" w:rsidP="00DF34E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MLE:</w:t>
      </w:r>
    </w:p>
    <w:p w:rsidR="00D503CE" w:rsidRDefault="00DF34ED" w:rsidP="00DF34ED">
      <w:pPr>
        <w:spacing w:after="0"/>
        <w:rPr>
          <w:rFonts w:ascii="Times New Roman" w:hAnsi="Times New Roman" w:cs="Times New Roman"/>
          <w:position w:val="-32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log-likelihood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  <w:r w:rsidRPr="002E7E61">
        <w:rPr>
          <w:rFonts w:ascii="Times New Roman" w:hAnsi="Times New Roman" w:cs="Times New Roman"/>
          <w:position w:val="-32"/>
          <w:sz w:val="26"/>
          <w:szCs w:val="26"/>
        </w:rPr>
        <w:t xml:space="preserve"> </w:t>
      </w:r>
    </w:p>
    <w:p w:rsidR="00D503CE" w:rsidRDefault="00D503CE" w:rsidP="00DF34ED">
      <w:pPr>
        <w:spacing w:after="0"/>
        <w:rPr>
          <w:rFonts w:ascii="Times New Roman" w:hAnsi="Times New Roman" w:cs="Times New Roman"/>
          <w:position w:val="-32"/>
          <w:sz w:val="26"/>
          <w:szCs w:val="26"/>
        </w:rPr>
      </w:pPr>
      <w:r w:rsidRPr="007A73DE">
        <w:rPr>
          <w:rFonts w:ascii="Times New Roman" w:hAnsi="Times New Roman" w:cs="Times New Roman"/>
          <w:position w:val="-30"/>
          <w:sz w:val="26"/>
          <w:szCs w:val="26"/>
        </w:rPr>
        <w:object w:dxaOrig="8500" w:dyaOrig="740">
          <v:shape id="_x0000_i1038" type="#_x0000_t75" style="width:424.7pt;height:36.95pt" o:ole="">
            <v:imagedata r:id="rId32" o:title=""/>
          </v:shape>
          <o:OLEObject Type="Embed" ProgID="Equation.DSMT4" ShapeID="_x0000_i1038" DrawAspect="Content" ObjectID="_1665814315" r:id="rId33"/>
        </w:object>
      </w:r>
    </w:p>
    <w:p w:rsidR="00D503CE" w:rsidRDefault="00DF34ED" w:rsidP="00DF34ED">
      <w:pPr>
        <w:spacing w:after="0"/>
        <w:rPr>
          <w:rFonts w:ascii="Times New Roman" w:hAnsi="Times New Roman" w:cs="Times New Roman"/>
          <w:position w:val="-32"/>
          <w:sz w:val="26"/>
          <w:szCs w:val="26"/>
        </w:rPr>
      </w:pPr>
      <w:r w:rsidRPr="00283402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39" type="#_x0000_t75" style="width:9.25pt;height:13.6pt" o:ole="">
            <v:imagedata r:id="rId34" o:title=""/>
          </v:shape>
          <o:OLEObject Type="Embed" ProgID="Equation.DSMT4" ShapeID="_x0000_i1039" DrawAspect="Content" ObjectID="_1665814316" r:id="rId35"/>
        </w:object>
      </w:r>
    </w:p>
    <w:p w:rsidR="00DF34ED" w:rsidRDefault="00DF34ED" w:rsidP="00DF34ED">
      <w:pPr>
        <w:spacing w:after="0"/>
        <w:rPr>
          <w:rFonts w:ascii="Times New Roman" w:hAnsi="Times New Roman" w:cs="Times New Roman"/>
          <w:position w:val="-4"/>
          <w:sz w:val="26"/>
          <w:szCs w:val="26"/>
        </w:rPr>
      </w:pPr>
      <w:r w:rsidRPr="00DB2EFB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40" type="#_x0000_t75" style="width:9.25pt;height:13.6pt" o:ole="">
            <v:imagedata r:id="rId34" o:title=""/>
          </v:shape>
          <o:OLEObject Type="Embed" ProgID="Equation.DSMT4" ShapeID="_x0000_i1040" DrawAspect="Content" ObjectID="_1665814317" r:id="rId36"/>
        </w:object>
      </w:r>
      <w:r w:rsidR="006924CC" w:rsidRPr="00552379">
        <w:rPr>
          <w:rFonts w:ascii="Times New Roman" w:hAnsi="Times New Roman" w:cs="Times New Roman"/>
          <w:position w:val="-28"/>
          <w:sz w:val="26"/>
          <w:szCs w:val="26"/>
        </w:rPr>
        <w:object w:dxaOrig="2560" w:dyaOrig="680">
          <v:shape id="_x0000_i1041" type="#_x0000_t75" style="width:127.95pt;height:34.55pt" o:ole="">
            <v:imagedata r:id="rId37" o:title=""/>
          </v:shape>
          <o:OLEObject Type="Embed" ProgID="Equation.DSMT4" ShapeID="_x0000_i1041" DrawAspect="Content" ObjectID="_1665814318" r:id="rId38"/>
        </w:object>
      </w:r>
    </w:p>
    <w:p w:rsidR="00DF34ED" w:rsidRDefault="006924CC" w:rsidP="00DF34E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6924CC">
        <w:rPr>
          <w:rFonts w:ascii="Times New Roman" w:hAnsi="Times New Roman" w:cs="Times New Roman"/>
          <w:position w:val="-36"/>
          <w:sz w:val="26"/>
          <w:szCs w:val="26"/>
        </w:rPr>
        <w:object w:dxaOrig="2620" w:dyaOrig="780">
          <v:shape id="_x0000_i1042" type="#_x0000_t75" style="width:131.35pt;height:38.9pt" o:ole="">
            <v:imagedata r:id="rId39" o:title=""/>
          </v:shape>
          <o:OLEObject Type="Embed" ProgID="Equation.DSMT4" ShapeID="_x0000_i1042" DrawAspect="Content" ObjectID="_1665814319" r:id="rId40"/>
        </w:object>
      </w:r>
    </w:p>
    <w:p w:rsidR="00BE5858" w:rsidRDefault="000B0811" w:rsidP="004B4619">
      <w:pPr>
        <w:rPr>
          <w:rFonts w:ascii="Times New Roman" w:hAnsi="Times New Roman" w:cs="Times New Roman"/>
          <w:sz w:val="36"/>
          <w:szCs w:val="36"/>
        </w:rPr>
      </w:pPr>
      <w:r w:rsidRPr="000B0811">
        <w:rPr>
          <w:rFonts w:ascii="Times New Roman" w:hAnsi="Times New Roman" w:cs="Times New Roman"/>
          <w:position w:val="-36"/>
          <w:sz w:val="36"/>
          <w:szCs w:val="36"/>
        </w:rPr>
        <w:object w:dxaOrig="3600" w:dyaOrig="780">
          <v:shape id="_x0000_i1043" type="#_x0000_t75" style="width:180.5pt;height:38.9pt" o:ole="">
            <v:imagedata r:id="rId41" o:title=""/>
          </v:shape>
          <o:OLEObject Type="Embed" ProgID="Equation.DSMT4" ShapeID="_x0000_i1043" DrawAspect="Content" ObjectID="_1665814320" r:id="rId42"/>
        </w:object>
      </w:r>
    </w:p>
    <w:p w:rsidR="00DC212A" w:rsidRPr="001B1FF1" w:rsidRDefault="00DC212A" w:rsidP="00DC212A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log-density:</w:t>
      </w:r>
    </w:p>
    <w:p w:rsidR="00DC212A" w:rsidRDefault="00DC212A" w:rsidP="00DC212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9C6F2B" w:rsidRPr="005E50FA">
        <w:rPr>
          <w:rFonts w:ascii="Times New Roman" w:hAnsi="Times New Roman" w:cs="Times New Roman"/>
          <w:position w:val="-30"/>
          <w:sz w:val="26"/>
          <w:szCs w:val="26"/>
        </w:rPr>
        <w:object w:dxaOrig="7540" w:dyaOrig="740">
          <v:shape id="_x0000_i1044" type="#_x0000_t75" style="width:377.05pt;height:36.95pt" o:ole="">
            <v:imagedata r:id="rId43" o:title=""/>
          </v:shape>
          <o:OLEObject Type="Embed" ProgID="Equation.DSMT4" ShapeID="_x0000_i1044" DrawAspect="Content" ObjectID="_1665814321" r:id="rId44"/>
        </w:object>
      </w:r>
    </w:p>
    <w:p w:rsidR="00DC212A" w:rsidRDefault="00DC212A" w:rsidP="00DC212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DC212A" w:rsidRDefault="00DC212A" w:rsidP="00DC212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DC212A" w:rsidRDefault="00DC212A" w:rsidP="00DC212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DC212A" w:rsidRPr="00BE5858" w:rsidRDefault="00DC212A" w:rsidP="00BE5858">
      <w:pPr>
        <w:ind w:firstLine="720"/>
        <w:rPr>
          <w:rFonts w:ascii="Times New Roman" w:hAnsi="Times New Roman" w:cs="Times New Roman"/>
          <w:sz w:val="36"/>
          <w:szCs w:val="36"/>
        </w:rPr>
      </w:pPr>
    </w:p>
    <w:sectPr w:rsidR="00DC212A" w:rsidRPr="00BE5858" w:rsidSect="00121D1F">
      <w:pgSz w:w="12240" w:h="15840"/>
      <w:pgMar w:top="864" w:right="1440" w:bottom="720" w:left="172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536F8" w:rsidRDefault="00D536F8" w:rsidP="0015209A">
      <w:pPr>
        <w:spacing w:after="0" w:line="240" w:lineRule="auto"/>
      </w:pPr>
      <w:r>
        <w:separator/>
      </w:r>
    </w:p>
  </w:endnote>
  <w:endnote w:type="continuationSeparator" w:id="1">
    <w:p w:rsidR="00D536F8" w:rsidRDefault="00D536F8" w:rsidP="001520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536F8" w:rsidRDefault="00D536F8" w:rsidP="0015209A">
      <w:pPr>
        <w:spacing w:after="0" w:line="240" w:lineRule="auto"/>
      </w:pPr>
      <w:r>
        <w:separator/>
      </w:r>
    </w:p>
  </w:footnote>
  <w:footnote w:type="continuationSeparator" w:id="1">
    <w:p w:rsidR="00D536F8" w:rsidRDefault="00D536F8" w:rsidP="0015209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21D1F"/>
    <w:rsid w:val="00013A61"/>
    <w:rsid w:val="0002624A"/>
    <w:rsid w:val="000636FD"/>
    <w:rsid w:val="00063C5D"/>
    <w:rsid w:val="00080A15"/>
    <w:rsid w:val="000B0811"/>
    <w:rsid w:val="000C019C"/>
    <w:rsid w:val="000C3F65"/>
    <w:rsid w:val="0010631D"/>
    <w:rsid w:val="00121D1F"/>
    <w:rsid w:val="00122AA8"/>
    <w:rsid w:val="0015209A"/>
    <w:rsid w:val="001823BE"/>
    <w:rsid w:val="0018568A"/>
    <w:rsid w:val="0019358A"/>
    <w:rsid w:val="001B1F89"/>
    <w:rsid w:val="001B1FF1"/>
    <w:rsid w:val="00210609"/>
    <w:rsid w:val="00210756"/>
    <w:rsid w:val="0022307C"/>
    <w:rsid w:val="00240DD7"/>
    <w:rsid w:val="002417C5"/>
    <w:rsid w:val="00254E25"/>
    <w:rsid w:val="00262E6D"/>
    <w:rsid w:val="00283142"/>
    <w:rsid w:val="00283402"/>
    <w:rsid w:val="002E7E61"/>
    <w:rsid w:val="00331053"/>
    <w:rsid w:val="003313CC"/>
    <w:rsid w:val="00397CF9"/>
    <w:rsid w:val="003B1BFC"/>
    <w:rsid w:val="003C0D53"/>
    <w:rsid w:val="003D7986"/>
    <w:rsid w:val="003E4751"/>
    <w:rsid w:val="003E7014"/>
    <w:rsid w:val="003F27F6"/>
    <w:rsid w:val="00401775"/>
    <w:rsid w:val="004218E4"/>
    <w:rsid w:val="00430BEA"/>
    <w:rsid w:val="00447B48"/>
    <w:rsid w:val="0045089B"/>
    <w:rsid w:val="00473A9F"/>
    <w:rsid w:val="00490312"/>
    <w:rsid w:val="004B1D6D"/>
    <w:rsid w:val="004B20F2"/>
    <w:rsid w:val="004B4619"/>
    <w:rsid w:val="00520FDD"/>
    <w:rsid w:val="00524239"/>
    <w:rsid w:val="00544103"/>
    <w:rsid w:val="00552379"/>
    <w:rsid w:val="00561DF3"/>
    <w:rsid w:val="00567A7A"/>
    <w:rsid w:val="00575C46"/>
    <w:rsid w:val="00586846"/>
    <w:rsid w:val="005C545E"/>
    <w:rsid w:val="005E50FA"/>
    <w:rsid w:val="00605F5E"/>
    <w:rsid w:val="006151DC"/>
    <w:rsid w:val="006204D0"/>
    <w:rsid w:val="006261C6"/>
    <w:rsid w:val="00626DC1"/>
    <w:rsid w:val="00641E85"/>
    <w:rsid w:val="006872B1"/>
    <w:rsid w:val="006872F8"/>
    <w:rsid w:val="006924CC"/>
    <w:rsid w:val="006A3DED"/>
    <w:rsid w:val="006D30AE"/>
    <w:rsid w:val="006F265C"/>
    <w:rsid w:val="006F6723"/>
    <w:rsid w:val="0072015A"/>
    <w:rsid w:val="00734617"/>
    <w:rsid w:val="007A73DE"/>
    <w:rsid w:val="007C7266"/>
    <w:rsid w:val="007D55B3"/>
    <w:rsid w:val="007E098B"/>
    <w:rsid w:val="007E6329"/>
    <w:rsid w:val="00851EE5"/>
    <w:rsid w:val="00872C46"/>
    <w:rsid w:val="008C41E5"/>
    <w:rsid w:val="008C7B84"/>
    <w:rsid w:val="008F210C"/>
    <w:rsid w:val="00901EB1"/>
    <w:rsid w:val="009127D5"/>
    <w:rsid w:val="00926330"/>
    <w:rsid w:val="00966B2F"/>
    <w:rsid w:val="0098650A"/>
    <w:rsid w:val="00990E8E"/>
    <w:rsid w:val="00996638"/>
    <w:rsid w:val="009C6F2B"/>
    <w:rsid w:val="009D5F17"/>
    <w:rsid w:val="009E54FE"/>
    <w:rsid w:val="009F502E"/>
    <w:rsid w:val="00A04BC2"/>
    <w:rsid w:val="00A31AAF"/>
    <w:rsid w:val="00A47C8F"/>
    <w:rsid w:val="00A54F00"/>
    <w:rsid w:val="00A73819"/>
    <w:rsid w:val="00A83937"/>
    <w:rsid w:val="00A95B84"/>
    <w:rsid w:val="00AC6347"/>
    <w:rsid w:val="00AD403E"/>
    <w:rsid w:val="00AF1001"/>
    <w:rsid w:val="00AF7C14"/>
    <w:rsid w:val="00B018D9"/>
    <w:rsid w:val="00B07C65"/>
    <w:rsid w:val="00B33C20"/>
    <w:rsid w:val="00B96C25"/>
    <w:rsid w:val="00BB6ACB"/>
    <w:rsid w:val="00BC2816"/>
    <w:rsid w:val="00BD441E"/>
    <w:rsid w:val="00BE5858"/>
    <w:rsid w:val="00BF4F32"/>
    <w:rsid w:val="00C15BED"/>
    <w:rsid w:val="00C22FEA"/>
    <w:rsid w:val="00C35D8F"/>
    <w:rsid w:val="00C50AF3"/>
    <w:rsid w:val="00CE13BC"/>
    <w:rsid w:val="00CE3050"/>
    <w:rsid w:val="00CE6A0A"/>
    <w:rsid w:val="00D20E2D"/>
    <w:rsid w:val="00D3263A"/>
    <w:rsid w:val="00D427C3"/>
    <w:rsid w:val="00D503CE"/>
    <w:rsid w:val="00D536F8"/>
    <w:rsid w:val="00D6155A"/>
    <w:rsid w:val="00D8237B"/>
    <w:rsid w:val="00D95A18"/>
    <w:rsid w:val="00D979DF"/>
    <w:rsid w:val="00DA5715"/>
    <w:rsid w:val="00DB2EFB"/>
    <w:rsid w:val="00DB398D"/>
    <w:rsid w:val="00DC212A"/>
    <w:rsid w:val="00DF34ED"/>
    <w:rsid w:val="00E03D38"/>
    <w:rsid w:val="00E2349B"/>
    <w:rsid w:val="00E543BD"/>
    <w:rsid w:val="00E700C4"/>
    <w:rsid w:val="00E73D43"/>
    <w:rsid w:val="00EB61C4"/>
    <w:rsid w:val="00EB7CE5"/>
    <w:rsid w:val="00EC09B4"/>
    <w:rsid w:val="00EC66EC"/>
    <w:rsid w:val="00ED2514"/>
    <w:rsid w:val="00ED4C24"/>
    <w:rsid w:val="00EE1E86"/>
    <w:rsid w:val="00F0114F"/>
    <w:rsid w:val="00F34434"/>
    <w:rsid w:val="00F77ADD"/>
    <w:rsid w:val="00F826DD"/>
    <w:rsid w:val="00F84700"/>
    <w:rsid w:val="00F87ABE"/>
    <w:rsid w:val="00F91179"/>
    <w:rsid w:val="00F9703B"/>
    <w:rsid w:val="00FA33DF"/>
    <w:rsid w:val="00FC6B84"/>
    <w:rsid w:val="00FF78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5F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520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5209A"/>
  </w:style>
  <w:style w:type="paragraph" w:styleId="Footer">
    <w:name w:val="footer"/>
    <w:basedOn w:val="Normal"/>
    <w:link w:val="FooterChar"/>
    <w:uiPriority w:val="99"/>
    <w:semiHidden/>
    <w:unhideWhenUsed/>
    <w:rsid w:val="001520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5209A"/>
  </w:style>
  <w:style w:type="paragraph" w:styleId="BalloonText">
    <w:name w:val="Balloon Text"/>
    <w:basedOn w:val="Normal"/>
    <w:link w:val="BalloonTextChar"/>
    <w:uiPriority w:val="99"/>
    <w:semiHidden/>
    <w:unhideWhenUsed/>
    <w:rsid w:val="00A839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9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96C2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2</TotalTime>
  <Pages>2</Pages>
  <Words>111</Words>
  <Characters>63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 zone</dc:creator>
  <cp:lastModifiedBy>user</cp:lastModifiedBy>
  <cp:revision>67</cp:revision>
  <dcterms:created xsi:type="dcterms:W3CDTF">2016-11-14T09:06:00Z</dcterms:created>
  <dcterms:modified xsi:type="dcterms:W3CDTF">2020-11-02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